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74" r:id="rId4"/>
    <p:sldId id="675" r:id="rId5"/>
    <p:sldId id="665" r:id="rId6"/>
    <p:sldId id="677" r:id="rId7"/>
    <p:sldId id="672" r:id="rId8"/>
    <p:sldId id="705" r:id="rId9"/>
    <p:sldId id="695" r:id="rId10"/>
    <p:sldId id="696" r:id="rId11"/>
    <p:sldId id="697" r:id="rId12"/>
    <p:sldId id="698" r:id="rId13"/>
    <p:sldId id="699" r:id="rId14"/>
    <p:sldId id="700" r:id="rId15"/>
    <p:sldId id="701" r:id="rId16"/>
    <p:sldId id="702" r:id="rId17"/>
    <p:sldId id="704" r:id="rId18"/>
    <p:sldId id="678" r:id="rId19"/>
    <p:sldId id="681" r:id="rId20"/>
    <p:sldId id="682" r:id="rId21"/>
    <p:sldId id="688" r:id="rId22"/>
    <p:sldId id="689" r:id="rId23"/>
    <p:sldId id="69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616" y="-8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</a:p>
          <a:p>
            <a:r>
              <a:rPr lang="en-US" sz="5400" dirty="0" smtClean="0"/>
              <a:t>Then there is </a:t>
            </a:r>
            <a:r>
              <a:rPr lang="en-US" sz="5400" dirty="0"/>
              <a:t>edg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/>
              <a:t> </a:t>
            </a:r>
            <a:r>
              <a:rPr lang="en-US" sz="5400" dirty="0" smtClean="0"/>
              <a:t>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connected</a:t>
            </a:r>
            <a:endParaRPr lang="en-US" sz="4800" dirty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62584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915400" cy="3581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Corollary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 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077200" cy="34290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09711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9</Words>
  <Application>Microsoft Macintosh PowerPoint</Application>
  <PresentationFormat>Letter Paper (8.5x11 in)</PresentationFormat>
  <Paragraphs>151</Paragraphs>
  <Slides>23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 Swap Lemma</vt:lpstr>
      <vt:lpstr>Min Gray Edge Necessary 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04-02T21:52:34Z</dcterms:modified>
</cp:coreProperties>
</file>